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78" r:id="rId5"/>
    <p:sldId id="280" r:id="rId6"/>
    <p:sldId id="263" r:id="rId7"/>
    <p:sldId id="285" r:id="rId8"/>
    <p:sldId id="287" r:id="rId9"/>
    <p:sldId id="291" r:id="rId10"/>
    <p:sldId id="292" r:id="rId11"/>
    <p:sldId id="28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9" autoAdjust="0"/>
    <p:restoredTop sz="94660"/>
  </p:normalViewPr>
  <p:slideViewPr>
    <p:cSldViewPr snapToGrid="0">
      <p:cViewPr varScale="1">
        <p:scale>
          <a:sx n="79" d="100"/>
          <a:sy n="79" d="100"/>
        </p:scale>
        <p:origin x="54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04CF5-D293-0BCB-9B0B-9D7275770E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AFAAF4-FEB1-FF8F-D65E-BA3C759EE5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64720-C954-D13E-F724-BF4D353F7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162E8F-63D6-9E57-E908-80067D40B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0C55ED-35BF-79BD-5588-571B5B659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752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53284-61A8-3EED-E413-3DCCF3C74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BD84C4-E50A-0D9E-0B10-3C2E4AFFCB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1E8F36-9A75-647D-3710-F1467DE63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DEF4D-C247-BA10-BE92-0EE62EA93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260013-8292-4468-BC7E-EDDD77079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73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813E7A9-5096-9191-DAF5-4DC9A9952A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CEF866-1277-4B3F-5E87-AACB749F76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CF5B24-026B-62A9-4DA1-8D5B624A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77CE85-DA85-1549-31A3-895EA272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5E6D1A-B099-0392-8A08-3BFD7F00C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41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F32706-B141-FCC2-D27F-6B1507509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4E3B05-8CE7-85D1-297B-735D8CB0A4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E1E79F-7189-A19E-5457-674177C63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7B764-76F2-C42B-060A-6A3B87C40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4BB89E-BF7B-7E31-5B98-53CA9037E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469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40349-F1D2-CDFB-9568-E33DFAA37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642041-2ED5-CAC3-4769-8536116E68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0259D9-3BB5-2659-3C9E-E0F7F5F52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5FB785-6AB8-AA17-D903-B24C2FE43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DC6448-958E-9470-1339-156B10510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301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3BE8F-35D2-D91D-0010-B491E400E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C94E5D-74CE-7849-6169-E114161597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56E8D6-006A-A1E0-75B8-BD3BF1A6AF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D6E236-357A-EF6D-352F-A7602754A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5DF7B0-596A-1DA1-36F1-0239924A8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3B9CBA-7CB9-561C-3279-24167F225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98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39C02-C4DC-5221-C6E0-31E64AAB6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6C38B1-7B10-DD7C-43DF-5892E03143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382C24-7AD6-B19C-3085-1A875040FD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D7EE8B-0120-1810-235A-0A5F2BD868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9307E15-553B-468F-C57D-0943AFB25B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1E9F10-2733-0076-F438-0B4E9A815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4E383-D751-FA93-5B0F-36A98ADAA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4A1363-645F-5AB0-3105-EFCFFA8E7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56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95ACC-8C21-3F9F-F6DA-F9997038F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20A345-EFA6-1B6B-3AC6-295671C62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B5C5E3-E197-A55E-06FD-1B9426C5B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341BEE-217F-C9C7-0C5D-B31D9B580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09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60AEDF-63D1-FF44-29E4-D6CA01670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1ED3BD-409B-C94C-0DBB-703523686C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FE4D51-52D1-1A2F-7523-BFE72BA42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080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942200-1D83-B851-1264-071D022E9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7096DB-93B3-F7E4-DDAD-D6EBAF9BF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BBBE9E-2EEA-B5CA-C830-18DAA7981D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D86557-374B-E8A7-0ACB-5E266655A4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B3526-BBC0-BDCA-2DC0-575292230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C8F7EA-52ED-CB9E-5213-BC4B6001A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40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62511-49BF-4AF3-D4B1-A73CF0FFE0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1217E5-653B-D3E3-FD11-41037D9AA3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448173-15F7-B831-E2BA-4E7F099164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E290A3-3EE5-C53C-5DD7-B5673DEE3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141F5E-3EAE-167B-47E4-716E950FF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CC0CCF-123B-23A9-1605-A5B463C45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51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2D2D0A4-809F-079F-4907-DC32928BF1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111E3F-5699-9506-45E7-6FD76E922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8D8ED9-D93D-DDB3-463E-4C2F61ED8F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2B385F-5401-48D5-BB78-A9EF8ADE7FE8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FE4A1C-2A9E-BFC8-42E1-B2E5CF52B1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99A79-FE22-4371-7945-D6A6813A42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D41F-CEDB-4191-9634-51EE55D27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64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microsoft.com/office/2007/relationships/hdphoto" Target="../media/hdphoto1.wdp"/><Relationship Id="rId7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277192" y="3573016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86400" y="3758188"/>
            <a:ext cx="495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́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ặ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ả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̉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́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̃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ú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ơ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̣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à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ậ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̣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ờ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̉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30927" y="2519909"/>
            <a:ext cx="304800" cy="304800"/>
          </a:xfrm>
          <a:prstGeom prst="rect">
            <a:avLst/>
          </a:prstGeom>
        </p:spPr>
      </p:pic>
      <p:sp>
        <p:nvSpPr>
          <p:cNvPr id="6" name="Right Arrow 5">
            <a:hlinkClick r:id="" action="ppaction://noaction"/>
          </p:cNvPr>
          <p:cNvSpPr/>
          <p:nvPr/>
        </p:nvSpPr>
        <p:spPr>
          <a:xfrm>
            <a:off x="9563100" y="76200"/>
            <a:ext cx="838200" cy="45720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70ABA7-7683-4E82-BD88-98C4AB6C4D0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2251922" y="2736369"/>
            <a:ext cx="2518188" cy="3884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74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B22E595-6EF3-3AC0-BB80-6FC2EB17F526}"/>
              </a:ext>
            </a:extLst>
          </p:cNvPr>
          <p:cNvSpPr/>
          <p:nvPr/>
        </p:nvSpPr>
        <p:spPr>
          <a:xfrm>
            <a:off x="1741246" y="853386"/>
            <a:ext cx="8820473" cy="14234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7F831D-918F-7CE5-F4B7-19A1CF5FE44A}"/>
              </a:ext>
            </a:extLst>
          </p:cNvPr>
          <p:cNvSpPr/>
          <p:nvPr/>
        </p:nvSpPr>
        <p:spPr>
          <a:xfrm>
            <a:off x="1991544" y="0"/>
            <a:ext cx="84963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</a:rPr>
              <a:t>  §11:PHÂN TÍCH MỘT SỐ RA THỪA SỐ NGUYÊN TỐ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I.LUYỆN TẬ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8C3D24-BE2F-F25B-FEAA-E9B7E3E9F3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7710" y="2323491"/>
            <a:ext cx="10324289" cy="16135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32D030-C26C-E5E1-46AD-ACCDB9FB86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530" y="4260108"/>
            <a:ext cx="8947583" cy="210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24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69523" y="346457"/>
            <a:ext cx="8763000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2DEF881-887E-26E8-1A0F-08168CB08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011" y="1556792"/>
            <a:ext cx="8822728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40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114800" y="762000"/>
            <a:ext cx="58674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505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48975" y="985391"/>
            <a:ext cx="54166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20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1447800" y="1421533"/>
            <a:ext cx="2971800" cy="4584405"/>
          </a:xfrm>
          <a:prstGeom prst="rect">
            <a:avLst/>
          </a:prstGeom>
        </p:spPr>
      </p:pic>
      <p:sp>
        <p:nvSpPr>
          <p:cNvPr id="8" name="Right Arrow 7">
            <a:hlinkClick r:id="rId4" action="ppaction://hlinksldjump"/>
          </p:cNvPr>
          <p:cNvSpPr/>
          <p:nvPr/>
        </p:nvSpPr>
        <p:spPr>
          <a:xfrm>
            <a:off x="9563100" y="76200"/>
            <a:ext cx="838200" cy="45720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863752" y="3664744"/>
            <a:ext cx="3059112" cy="76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20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.2.3.5.7 =  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44444" y="3903702"/>
          <a:ext cx="1008112" cy="44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4444" y="3903702"/>
                        <a:ext cx="1008112" cy="44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84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581400" y="38564"/>
            <a:ext cx="58674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997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82469" y="508177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2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97036" y="4409209"/>
            <a:ext cx="5791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20 là:2;3;5;7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70517"/>
            <a:ext cx="2895600" cy="4928681"/>
          </a:xfrm>
          <a:prstGeom prst="rect">
            <a:avLst/>
          </a:prstGeom>
        </p:spPr>
      </p:pic>
      <p:sp>
        <p:nvSpPr>
          <p:cNvPr id="8" name="Right Arrow 7">
            <a:hlinkClick r:id="rId4" action="ppaction://hlinksldjump"/>
          </p:cNvPr>
          <p:cNvSpPr/>
          <p:nvPr/>
        </p:nvSpPr>
        <p:spPr>
          <a:xfrm>
            <a:off x="9788236" y="76200"/>
            <a:ext cx="838200" cy="45720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19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703512" y="78191"/>
            <a:ext cx="58674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086100" y="375449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8609" y="4429991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20 chia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;3;5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866979"/>
            <a:ext cx="3124200" cy="3905250"/>
          </a:xfrm>
          <a:prstGeom prst="rect">
            <a:avLst/>
          </a:prstGeom>
        </p:spPr>
      </p:pic>
      <p:sp>
        <p:nvSpPr>
          <p:cNvPr id="8" name="Right Arrow 7">
            <a:hlinkClick r:id="rId4" action="ppaction://hlinksldjump"/>
          </p:cNvPr>
          <p:cNvSpPr/>
          <p:nvPr/>
        </p:nvSpPr>
        <p:spPr>
          <a:xfrm>
            <a:off x="9563100" y="76200"/>
            <a:ext cx="838200" cy="45720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35560" y="533401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20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;3;5;9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9318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5"/>
          <p:cNvSpPr/>
          <p:nvPr/>
        </p:nvSpPr>
        <p:spPr>
          <a:xfrm>
            <a:off x="8944583" y="199515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00" y="230319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ihi….Cám ơn các bạn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01118E3-1541-5DC2-B6AF-95B541C5A2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4944" y="1964987"/>
            <a:ext cx="2640590" cy="4494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0786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"/>
          <p:cNvGrpSpPr>
            <a:grpSpLocks/>
          </p:cNvGrpSpPr>
          <p:nvPr/>
        </p:nvGrpSpPr>
        <p:grpSpPr bwMode="auto">
          <a:xfrm flipH="1">
            <a:off x="1524000" y="0"/>
            <a:ext cx="9144000" cy="6858000"/>
            <a:chOff x="0" y="0"/>
            <a:chExt cx="12192000" cy="6858000"/>
          </a:xfrm>
        </p:grpSpPr>
        <p:pic>
          <p:nvPicPr>
            <p:cNvPr id="717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823456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20"/>
            <a:stretch>
              <a:fillRect/>
            </a:stretch>
          </p:blipFill>
          <p:spPr bwMode="auto">
            <a:xfrm>
              <a:off x="7493000" y="0"/>
              <a:ext cx="4699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1" name="Picture 2" descr="C:\Users\Administrator\Pictures\ảnh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333375"/>
            <a:ext cx="6869113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79576" y="3140968"/>
            <a:ext cx="7704856" cy="2232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bliqueTopRight"/>
              <a:lightRig rig="threePt" dir="t"/>
            </a:scene3d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0000"/>
                </a:solidFill>
                <a:latin typeface="Times New Roman" pitchFamily="18" charset="0"/>
              </a:rPr>
              <a:t>§11: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ÍCH MỘT SỐ RA THỪA SỐ NGUYÊN TỐ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3540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5" y="2474914"/>
            <a:ext cx="7486650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6" y="2022475"/>
            <a:ext cx="733742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5" y="430213"/>
            <a:ext cx="7380288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12900"/>
            <a:ext cx="3862388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46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B22E595-6EF3-3AC0-BB80-6FC2EB17F526}"/>
              </a:ext>
            </a:extLst>
          </p:cNvPr>
          <p:cNvSpPr/>
          <p:nvPr/>
        </p:nvSpPr>
        <p:spPr>
          <a:xfrm>
            <a:off x="1741246" y="853386"/>
            <a:ext cx="8820473" cy="913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Phân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7F831D-918F-7CE5-F4B7-19A1CF5FE44A}"/>
              </a:ext>
            </a:extLst>
          </p:cNvPr>
          <p:cNvSpPr/>
          <p:nvPr/>
        </p:nvSpPr>
        <p:spPr>
          <a:xfrm>
            <a:off x="1991544" y="0"/>
            <a:ext cx="84963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</a:rPr>
              <a:t>  §11:PHÂN TÍCH MỘT SỐ RA THỪA SỐ NGUYÊN TỐ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I.LUYỆN TẬ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822076-87C2-D176-0639-177011D8FF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544" y="1779561"/>
            <a:ext cx="9331895" cy="428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95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B22E595-6EF3-3AC0-BB80-6FC2EB17F526}"/>
              </a:ext>
            </a:extLst>
          </p:cNvPr>
          <p:cNvSpPr/>
          <p:nvPr/>
        </p:nvSpPr>
        <p:spPr>
          <a:xfrm>
            <a:off x="3215681" y="894041"/>
            <a:ext cx="7308949" cy="913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số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7F831D-918F-7CE5-F4B7-19A1CF5FE44A}"/>
              </a:ext>
            </a:extLst>
          </p:cNvPr>
          <p:cNvSpPr/>
          <p:nvPr/>
        </p:nvSpPr>
        <p:spPr>
          <a:xfrm>
            <a:off x="1991544" y="0"/>
            <a:ext cx="8496300" cy="1124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</a:rPr>
              <a:t>  §11:PHÂN TÍCH MỘT SỐ RA THỪA SỐ NGUYÊN TỐ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I.LUYỆN TẬ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B32EA6-FD64-52B9-A22F-658DFD0AC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5680" y="2132857"/>
            <a:ext cx="7701226" cy="2575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05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211</Words>
  <Application>Microsoft Office PowerPoint</Application>
  <PresentationFormat>Widescreen</PresentationFormat>
  <Paragraphs>25</Paragraphs>
  <Slides>1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ran Kim</dc:creator>
  <cp:lastModifiedBy>Thanh Tran Kim</cp:lastModifiedBy>
  <cp:revision>3</cp:revision>
  <dcterms:created xsi:type="dcterms:W3CDTF">2023-10-18T03:01:11Z</dcterms:created>
  <dcterms:modified xsi:type="dcterms:W3CDTF">2023-10-19T03:08:39Z</dcterms:modified>
</cp:coreProperties>
</file>